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C5996EF" w14:textId="77777777" w:rsidR="002D137E" w:rsidRPr="002D137E" w:rsidRDefault="002D137E" w:rsidP="002D137E">
      <w:pPr>
        <w:pStyle w:val="NoSpacing"/>
        <w:rPr>
          <w:b/>
          <w:sz w:val="28"/>
          <w:szCs w:val="28"/>
        </w:rPr>
      </w:pPr>
      <w:r w:rsidRPr="002D137E">
        <w:rPr>
          <w:b/>
          <w:sz w:val="28"/>
          <w:szCs w:val="28"/>
        </w:rPr>
        <w:t>Name: ________________</w:t>
      </w:r>
      <w:r w:rsidRPr="002D137E">
        <w:rPr>
          <w:b/>
          <w:sz w:val="28"/>
          <w:szCs w:val="28"/>
        </w:rPr>
        <w:tab/>
        <w:t>Session: ______</w:t>
      </w:r>
    </w:p>
    <w:p w14:paraId="24003939" w14:textId="77777777" w:rsidR="002D137E" w:rsidRPr="002D137E" w:rsidRDefault="002D137E" w:rsidP="002D137E">
      <w:pPr>
        <w:pStyle w:val="NoSpacing"/>
        <w:rPr>
          <w:b/>
          <w:sz w:val="28"/>
          <w:szCs w:val="28"/>
        </w:rPr>
      </w:pPr>
      <w:r w:rsidRPr="002D137E">
        <w:rPr>
          <w:b/>
          <w:sz w:val="28"/>
          <w:szCs w:val="28"/>
        </w:rPr>
        <w:t>Programming I</w:t>
      </w:r>
    </w:p>
    <w:p w14:paraId="37A016D9" w14:textId="16CEF5A1" w:rsidR="002D137E" w:rsidRPr="002D137E" w:rsidRDefault="002D137E" w:rsidP="002D137E">
      <w:pPr>
        <w:pStyle w:val="NoSpacing"/>
        <w:rPr>
          <w:b/>
          <w:sz w:val="28"/>
          <w:szCs w:val="28"/>
        </w:rPr>
      </w:pPr>
      <w:r w:rsidRPr="002D137E">
        <w:rPr>
          <w:b/>
          <w:sz w:val="28"/>
          <w:szCs w:val="28"/>
        </w:rPr>
        <w:t>Lab Exercise 1</w:t>
      </w:r>
      <w:r w:rsidR="00900738">
        <w:rPr>
          <w:b/>
          <w:sz w:val="28"/>
          <w:szCs w:val="28"/>
        </w:rPr>
        <w:t>2/2</w:t>
      </w:r>
      <w:r w:rsidR="006E508F">
        <w:rPr>
          <w:b/>
          <w:sz w:val="28"/>
          <w:szCs w:val="28"/>
        </w:rPr>
        <w:t>/</w:t>
      </w:r>
      <w:r w:rsidRPr="002D137E">
        <w:rPr>
          <w:b/>
          <w:sz w:val="28"/>
          <w:szCs w:val="28"/>
        </w:rPr>
        <w:t>202</w:t>
      </w:r>
      <w:r w:rsidR="00900738">
        <w:rPr>
          <w:b/>
          <w:sz w:val="28"/>
          <w:szCs w:val="28"/>
        </w:rPr>
        <w:t>4</w:t>
      </w:r>
    </w:p>
    <w:p w14:paraId="13996631" w14:textId="77777777" w:rsidR="002D137E" w:rsidRDefault="002D137E">
      <w:pPr>
        <w:rPr>
          <w:b/>
          <w:sz w:val="32"/>
          <w:szCs w:val="32"/>
        </w:rPr>
      </w:pPr>
    </w:p>
    <w:p w14:paraId="7EF213BA" w14:textId="77777777" w:rsidR="003319E7" w:rsidRPr="00843FBF" w:rsidRDefault="00843FBF">
      <w:pPr>
        <w:rPr>
          <w:b/>
          <w:sz w:val="32"/>
          <w:szCs w:val="32"/>
        </w:rPr>
      </w:pPr>
      <w:r w:rsidRPr="00843FBF">
        <w:rPr>
          <w:b/>
          <w:sz w:val="32"/>
          <w:szCs w:val="32"/>
        </w:rPr>
        <w:t>Words Challenge</w:t>
      </w:r>
    </w:p>
    <w:p w14:paraId="27EBD409" w14:textId="77777777" w:rsidR="00843FBF" w:rsidRDefault="002D137E">
      <w:r>
        <w:t>In the Words Challenge</w:t>
      </w:r>
      <w:r w:rsidR="00843FBF">
        <w:t xml:space="preserve"> folder, you will find a file; words.txt which is used in MIT’s introductory programming course.  It contains 55,900 words all on a single line separated by a single space character.  Your task is to count the short words, medium length words and long words.  Short is defined as fewer than 4 characters.  Medium length words are words of length 4 to 7 characters inclusive.  Long words are 8 or more characters.  You are to write a program to do this.  You program should report the number in each category.</w:t>
      </w:r>
    </w:p>
    <w:p w14:paraId="1D3234B7" w14:textId="77777777" w:rsidR="002D137E" w:rsidRDefault="002D137E"/>
    <w:p w14:paraId="2A1D02FC" w14:textId="77777777" w:rsidR="002D137E" w:rsidRPr="006347DE" w:rsidRDefault="002D137E" w:rsidP="002D137E">
      <w:pPr>
        <w:rPr>
          <w:b/>
          <w:sz w:val="28"/>
          <w:szCs w:val="28"/>
        </w:rPr>
      </w:pPr>
      <w:r w:rsidRPr="006347DE">
        <w:rPr>
          <w:b/>
          <w:sz w:val="28"/>
          <w:szCs w:val="28"/>
        </w:rPr>
        <w:t>Palindrome Project</w:t>
      </w:r>
    </w:p>
    <w:p w14:paraId="3608415C" w14:textId="77777777" w:rsidR="002D137E" w:rsidRDefault="002D137E" w:rsidP="002D137E">
      <w:r>
        <w:t>In the Palindrome Project folder you will find a text file (words.txt) that contains many words (one word per line).  Write a program to answer the following questions:</w:t>
      </w:r>
    </w:p>
    <w:p w14:paraId="75C028A8" w14:textId="77777777" w:rsidR="002D137E" w:rsidRDefault="002D137E" w:rsidP="002D137E">
      <w:pPr>
        <w:pStyle w:val="ListParagraph"/>
        <w:numPr>
          <w:ilvl w:val="0"/>
          <w:numId w:val="1"/>
        </w:numPr>
      </w:pPr>
      <w:r>
        <w:t>How many words are there? _____________</w:t>
      </w:r>
    </w:p>
    <w:p w14:paraId="67E4A4BF" w14:textId="77777777" w:rsidR="002D137E" w:rsidRDefault="002D137E" w:rsidP="002D137E">
      <w:pPr>
        <w:pStyle w:val="ListParagraph"/>
        <w:numPr>
          <w:ilvl w:val="0"/>
          <w:numId w:val="1"/>
        </w:numPr>
      </w:pPr>
      <w:r>
        <w:t>How many palindromes are there? ______________</w:t>
      </w:r>
    </w:p>
    <w:p w14:paraId="49912CFF" w14:textId="77777777" w:rsidR="002D137E" w:rsidRDefault="002D137E" w:rsidP="002D137E">
      <w:pPr>
        <w:pStyle w:val="ListParagraph"/>
        <w:numPr>
          <w:ilvl w:val="0"/>
          <w:numId w:val="1"/>
        </w:numPr>
      </w:pPr>
      <w:r>
        <w:t>How many characters does the longest palindrome contain? _____________</w:t>
      </w:r>
    </w:p>
    <w:p w14:paraId="617804E8" w14:textId="77777777" w:rsidR="002D137E" w:rsidRDefault="002D137E" w:rsidP="002D137E">
      <w:pPr>
        <w:pStyle w:val="ListParagraph"/>
        <w:numPr>
          <w:ilvl w:val="0"/>
          <w:numId w:val="1"/>
        </w:numPr>
      </w:pPr>
      <w:r>
        <w:t>List the longest palindromes?</w:t>
      </w:r>
    </w:p>
    <w:p w14:paraId="5461230E" w14:textId="77777777" w:rsidR="002D137E" w:rsidRDefault="002D137E" w:rsidP="002D137E">
      <w:pPr>
        <w:pStyle w:val="ListParagraph"/>
        <w:numPr>
          <w:ilvl w:val="1"/>
          <w:numId w:val="1"/>
        </w:numPr>
      </w:pPr>
      <w:r>
        <w:t>____________</w:t>
      </w:r>
    </w:p>
    <w:p w14:paraId="2D8AA3B5" w14:textId="77777777" w:rsidR="002D137E" w:rsidRDefault="002D137E" w:rsidP="002D137E">
      <w:pPr>
        <w:pStyle w:val="ListParagraph"/>
        <w:numPr>
          <w:ilvl w:val="1"/>
          <w:numId w:val="1"/>
        </w:numPr>
      </w:pPr>
      <w:r>
        <w:t>____________</w:t>
      </w:r>
    </w:p>
    <w:p w14:paraId="3AB72581" w14:textId="77777777" w:rsidR="002D137E" w:rsidRDefault="002D137E" w:rsidP="002D137E">
      <w:pPr>
        <w:pStyle w:val="ListParagraph"/>
        <w:numPr>
          <w:ilvl w:val="1"/>
          <w:numId w:val="1"/>
        </w:numPr>
      </w:pPr>
      <w:r>
        <w:t>____________</w:t>
      </w:r>
    </w:p>
    <w:p w14:paraId="1F269C08" w14:textId="77777777" w:rsidR="002D137E" w:rsidRDefault="002D137E" w:rsidP="002D137E">
      <w:pPr>
        <w:pStyle w:val="ListParagraph"/>
        <w:numPr>
          <w:ilvl w:val="1"/>
          <w:numId w:val="1"/>
        </w:numPr>
      </w:pPr>
      <w:r>
        <w:t>____________</w:t>
      </w:r>
    </w:p>
    <w:p w14:paraId="273CB467" w14:textId="77777777" w:rsidR="002D137E" w:rsidRDefault="002D137E" w:rsidP="002D137E">
      <w:pPr>
        <w:pStyle w:val="ListParagraph"/>
        <w:numPr>
          <w:ilvl w:val="1"/>
          <w:numId w:val="1"/>
        </w:numPr>
      </w:pPr>
      <w:r>
        <w:t>____________</w:t>
      </w:r>
    </w:p>
    <w:p w14:paraId="5EE1908F" w14:textId="77777777" w:rsidR="002D137E" w:rsidRDefault="002D137E" w:rsidP="002D137E">
      <w:pPr>
        <w:pStyle w:val="ListParagraph"/>
        <w:numPr>
          <w:ilvl w:val="1"/>
          <w:numId w:val="1"/>
        </w:numPr>
      </w:pPr>
      <w:r>
        <w:t>____________</w:t>
      </w:r>
    </w:p>
    <w:p w14:paraId="0E73A02F" w14:textId="77777777" w:rsidR="002D137E" w:rsidRDefault="002D137E" w:rsidP="002D137E">
      <w:pPr>
        <w:pStyle w:val="ListParagraph"/>
        <w:numPr>
          <w:ilvl w:val="1"/>
          <w:numId w:val="1"/>
        </w:numPr>
      </w:pPr>
      <w:r>
        <w:t>____________</w:t>
      </w:r>
    </w:p>
    <w:p w14:paraId="04D4E393" w14:textId="77777777" w:rsidR="002D137E" w:rsidRDefault="002D137E" w:rsidP="002D137E">
      <w:pPr>
        <w:pStyle w:val="ListParagraph"/>
        <w:numPr>
          <w:ilvl w:val="1"/>
          <w:numId w:val="1"/>
        </w:numPr>
      </w:pPr>
      <w:r>
        <w:t>____________</w:t>
      </w:r>
    </w:p>
    <w:p w14:paraId="762B303A" w14:textId="77777777" w:rsidR="002D137E" w:rsidRDefault="002D137E" w:rsidP="002D137E">
      <w:pPr>
        <w:pStyle w:val="ListParagraph"/>
        <w:numPr>
          <w:ilvl w:val="1"/>
          <w:numId w:val="1"/>
        </w:numPr>
      </w:pPr>
      <w:r>
        <w:t>____________</w:t>
      </w:r>
    </w:p>
    <w:p w14:paraId="019283E5" w14:textId="787ABE66" w:rsidR="00AD5D9A" w:rsidRDefault="002D137E" w:rsidP="00AD5D9A">
      <w:pPr>
        <w:pStyle w:val="ListParagraph"/>
        <w:numPr>
          <w:ilvl w:val="1"/>
          <w:numId w:val="1"/>
        </w:numPr>
      </w:pPr>
      <w:r>
        <w:t>____________</w:t>
      </w:r>
    </w:p>
    <w:p w14:paraId="31EB3D86" w14:textId="77777777" w:rsidR="00AD5D9A" w:rsidRDefault="00AD5D9A" w:rsidP="00AD5D9A">
      <w:pPr>
        <w:pStyle w:val="ListParagraph"/>
        <w:spacing w:line="240" w:lineRule="auto"/>
      </w:pPr>
    </w:p>
    <w:p w14:paraId="20DB1D16" w14:textId="77777777" w:rsidR="00AD5D9A" w:rsidRPr="00AD5D9A" w:rsidRDefault="00AD5D9A" w:rsidP="00AD5D9A">
      <w:pPr>
        <w:pStyle w:val="ListParagraph"/>
        <w:spacing w:line="240" w:lineRule="auto"/>
        <w:rPr>
          <w:b/>
          <w:bCs/>
          <w:sz w:val="28"/>
          <w:szCs w:val="28"/>
        </w:rPr>
      </w:pPr>
    </w:p>
    <w:p w14:paraId="061DF408" w14:textId="6217E6D8" w:rsidR="00AD5D9A" w:rsidRDefault="00AD5D9A" w:rsidP="00AD5D9A">
      <w:pPr>
        <w:pStyle w:val="ListParagraph"/>
        <w:spacing w:line="240" w:lineRule="auto"/>
        <w:ind w:left="0"/>
        <w:rPr>
          <w:b/>
          <w:bCs/>
          <w:sz w:val="28"/>
          <w:szCs w:val="28"/>
        </w:rPr>
      </w:pPr>
      <w:r w:rsidRPr="00AD5D9A">
        <w:rPr>
          <w:b/>
          <w:bCs/>
          <w:sz w:val="28"/>
          <w:szCs w:val="28"/>
        </w:rPr>
        <w:t>Building a Random Number Generator</w:t>
      </w:r>
    </w:p>
    <w:p w14:paraId="64FCE170" w14:textId="77777777" w:rsidR="00AD5D9A" w:rsidRPr="00AD5D9A" w:rsidRDefault="00AD5D9A" w:rsidP="00AD5D9A">
      <w:pPr>
        <w:pStyle w:val="ListParagraph"/>
        <w:spacing w:line="240" w:lineRule="auto"/>
        <w:ind w:left="0"/>
        <w:rPr>
          <w:b/>
          <w:bCs/>
          <w:sz w:val="28"/>
          <w:szCs w:val="28"/>
        </w:rPr>
      </w:pPr>
    </w:p>
    <w:p w14:paraId="32E6A175" w14:textId="10F79BBA" w:rsidR="00AD5D9A" w:rsidRDefault="00AD5D9A" w:rsidP="00AD5D9A">
      <w:pPr>
        <w:pStyle w:val="ListParagraph"/>
        <w:spacing w:line="240" w:lineRule="auto"/>
        <w:ind w:left="0"/>
      </w:pPr>
      <w:r>
        <w:t>Create a RandomGenerator application that implements the Linear Congruential Method.  The formula used by this method is:</w:t>
      </w:r>
    </w:p>
    <w:p w14:paraId="54CCC292" w14:textId="77777777" w:rsidR="00AD5D9A" w:rsidRDefault="00AD5D9A" w:rsidP="00AD5D9A">
      <w:pPr>
        <w:pStyle w:val="ListParagraph"/>
        <w:spacing w:line="240" w:lineRule="auto"/>
      </w:pPr>
      <w:r w:rsidRPr="007409F1">
        <w:rPr>
          <w:position w:val="-14"/>
        </w:rPr>
        <w:object w:dxaOrig="2040" w:dyaOrig="400" w14:anchorId="743BBD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75pt;height:20.3pt" o:ole="">
            <v:imagedata r:id="rId5" o:title=""/>
          </v:shape>
          <o:OLEObject Type="Embed" ProgID="Equation.DSMT4" ShapeID="_x0000_i1025" DrawAspect="Content" ObjectID="_1794563028" r:id="rId6"/>
        </w:object>
      </w:r>
      <w:r>
        <w:t xml:space="preserve"> </w:t>
      </w:r>
    </w:p>
    <w:p w14:paraId="3FE8C710" w14:textId="77777777" w:rsidR="00AD5D9A" w:rsidRDefault="00AD5D9A" w:rsidP="00AD5D9A">
      <w:pPr>
        <w:spacing w:line="240" w:lineRule="auto"/>
        <w:ind w:left="720"/>
      </w:pPr>
    </w:p>
    <w:p w14:paraId="33E723C8" w14:textId="77777777" w:rsidR="00AD5D9A" w:rsidRDefault="00AD5D9A" w:rsidP="00AD5D9A">
      <w:pPr>
        <w:spacing w:line="240" w:lineRule="auto"/>
        <w:ind w:left="720"/>
      </w:pPr>
    </w:p>
    <w:p w14:paraId="56318A0F" w14:textId="77777777" w:rsidR="00AD5D9A" w:rsidRDefault="00AD5D9A" w:rsidP="00AD5D9A">
      <w:pPr>
        <w:spacing w:line="240" w:lineRule="auto"/>
        <w:ind w:left="720"/>
      </w:pPr>
    </w:p>
    <w:p w14:paraId="4E51364D" w14:textId="455482FA" w:rsidR="00AD5D9A" w:rsidRDefault="00AD5D9A" w:rsidP="00AD5D9A">
      <w:pPr>
        <w:spacing w:line="240" w:lineRule="auto"/>
      </w:pPr>
      <w:r>
        <w:t>Use constant integers for a, c, and m.  Choose a seed integer value for X</w:t>
      </w:r>
      <w:r w:rsidRPr="007409F1">
        <w:rPr>
          <w:vertAlign w:val="subscript"/>
        </w:rPr>
        <w:t>0</w:t>
      </w:r>
      <w:r>
        <w:t>.  Show 10 numbers from the sequence.  Application output should look similar to:</w:t>
      </w:r>
    </w:p>
    <w:p w14:paraId="1C9D0AF5" w14:textId="77777777" w:rsidR="00AD5D9A" w:rsidRDefault="00AD5D9A" w:rsidP="00AD5D9A">
      <w:pPr>
        <w:spacing w:line="240" w:lineRule="auto"/>
        <w:ind w:left="720"/>
      </w:pPr>
      <w:r>
        <w:tab/>
        <w:t>Seed = 12, a = 1246. C = 200, m = 50</w:t>
      </w:r>
    </w:p>
    <w:p w14:paraId="4FBA0A75" w14:textId="77777777" w:rsidR="00AD5D9A" w:rsidRDefault="00AD5D9A" w:rsidP="00AD5D9A">
      <w:pPr>
        <w:spacing w:line="240" w:lineRule="auto"/>
        <w:ind w:left="720"/>
      </w:pPr>
      <w:r>
        <w:tab/>
        <w:t>(1246 * 12 + 200) % 50 = 2</w:t>
      </w:r>
    </w:p>
    <w:p w14:paraId="2F2FFFD9" w14:textId="77777777" w:rsidR="00AD5D9A" w:rsidRDefault="00AD5D9A" w:rsidP="00AD5D9A">
      <w:pPr>
        <w:spacing w:line="240" w:lineRule="auto"/>
        <w:ind w:left="720" w:firstLine="720"/>
      </w:pPr>
      <w:r>
        <w:t>(1246 * 2 + 200) % 50 = 42</w:t>
      </w:r>
    </w:p>
    <w:p w14:paraId="5F76FD66" w14:textId="77777777" w:rsidR="00AD5D9A" w:rsidRDefault="00AD5D9A" w:rsidP="00AD5D9A">
      <w:pPr>
        <w:spacing w:line="240" w:lineRule="auto"/>
        <w:ind w:left="720" w:firstLine="720"/>
      </w:pPr>
      <w:r>
        <w:t>(1246 * 42 + 200) % 50 = 32</w:t>
      </w:r>
    </w:p>
    <w:p w14:paraId="72E41C86" w14:textId="77777777" w:rsidR="00AD5D9A" w:rsidRDefault="00AD5D9A" w:rsidP="00AD5D9A">
      <w:pPr>
        <w:spacing w:line="240" w:lineRule="auto"/>
        <w:ind w:left="720" w:firstLine="720"/>
      </w:pPr>
      <w:r>
        <w:t>(1246 * 32 + 200) % 50 = 22</w:t>
      </w:r>
    </w:p>
    <w:p w14:paraId="34274527" w14:textId="77777777" w:rsidR="00AD5D9A" w:rsidRDefault="00AD5D9A" w:rsidP="00AD5D9A">
      <w:pPr>
        <w:spacing w:line="240" w:lineRule="auto"/>
        <w:ind w:left="720" w:firstLine="720"/>
      </w:pPr>
      <w:r>
        <w:t>(1246 * 22 + 200) % 50 = 12</w:t>
      </w:r>
    </w:p>
    <w:p w14:paraId="6194C866" w14:textId="77777777" w:rsidR="00AD5D9A" w:rsidRDefault="00AD5D9A" w:rsidP="00AD5D9A">
      <w:pPr>
        <w:spacing w:line="240" w:lineRule="auto"/>
        <w:ind w:left="720" w:firstLine="720"/>
      </w:pPr>
      <w:r>
        <w:t>(1246 * 12 + 200) % 50 = 2</w:t>
      </w:r>
    </w:p>
    <w:p w14:paraId="23D8EC17" w14:textId="77777777" w:rsidR="00AD5D9A" w:rsidRDefault="00AD5D9A" w:rsidP="00AD5D9A">
      <w:pPr>
        <w:spacing w:line="240" w:lineRule="auto"/>
        <w:ind w:left="720" w:firstLine="720"/>
      </w:pPr>
      <w:r>
        <w:t>(1246 * 2 + 200) % 50 = 42</w:t>
      </w:r>
    </w:p>
    <w:p w14:paraId="53E5EB92" w14:textId="77777777" w:rsidR="00AD5D9A" w:rsidRDefault="00AD5D9A" w:rsidP="00AD5D9A">
      <w:pPr>
        <w:spacing w:line="240" w:lineRule="auto"/>
        <w:ind w:left="720" w:firstLine="720"/>
      </w:pPr>
      <w:r>
        <w:t>(1246 * 42 + 200) % 50 = 32</w:t>
      </w:r>
    </w:p>
    <w:p w14:paraId="368B293D" w14:textId="77777777" w:rsidR="00AD5D9A" w:rsidRDefault="00AD5D9A" w:rsidP="00AD5D9A">
      <w:pPr>
        <w:spacing w:line="240" w:lineRule="auto"/>
        <w:ind w:left="720" w:firstLine="720"/>
      </w:pPr>
      <w:r>
        <w:t>(1246 * 32 + 200) % 50 = 22</w:t>
      </w:r>
    </w:p>
    <w:p w14:paraId="13B9E3E7" w14:textId="77777777" w:rsidR="00AD5D9A" w:rsidRDefault="00AD5D9A" w:rsidP="00AD5D9A">
      <w:pPr>
        <w:spacing w:line="240" w:lineRule="auto"/>
        <w:ind w:left="720" w:firstLine="720"/>
      </w:pPr>
      <w:r>
        <w:t>(1246 * 22 + 200) % 50 = 12</w:t>
      </w:r>
    </w:p>
    <w:p w14:paraId="10D270BD" w14:textId="77777777" w:rsidR="00AD5D9A" w:rsidRDefault="00AD5D9A"/>
    <w:sectPr w:rsidR="00AD5D9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6CE7665"/>
    <w:multiLevelType w:val="hybridMultilevel"/>
    <w:tmpl w:val="11F2B5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8BE05CE"/>
    <w:multiLevelType w:val="hybridMultilevel"/>
    <w:tmpl w:val="22B018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32322512">
    <w:abstractNumId w:val="0"/>
  </w:num>
  <w:num w:numId="2" w16cid:durableId="164700979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val="bestFit" w:percent="222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3FBF"/>
    <w:rsid w:val="002D137E"/>
    <w:rsid w:val="003319E7"/>
    <w:rsid w:val="0035652C"/>
    <w:rsid w:val="005D15BF"/>
    <w:rsid w:val="005D5C10"/>
    <w:rsid w:val="006E508F"/>
    <w:rsid w:val="00843FBF"/>
    <w:rsid w:val="00900738"/>
    <w:rsid w:val="00AD5D9A"/>
    <w:rsid w:val="00D52E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2D79EC25"/>
  <w15:chartTrackingRefBased/>
  <w15:docId w15:val="{6F174024-9A9C-46E0-BAE2-CFB23AA0D3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D137E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2D137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267</Words>
  <Characters>152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messa</dc:creator>
  <cp:keywords/>
  <dc:description/>
  <cp:lastModifiedBy>Norm Messa</cp:lastModifiedBy>
  <cp:revision>7</cp:revision>
  <dcterms:created xsi:type="dcterms:W3CDTF">2020-12-18T12:30:00Z</dcterms:created>
  <dcterms:modified xsi:type="dcterms:W3CDTF">2024-12-01T17:57:00Z</dcterms:modified>
</cp:coreProperties>
</file>